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2F93" w:rsidRDefault="008B7296" w:rsidP="00D22F93">
      <w:pPr>
        <w:jc w:val="center"/>
        <w:rPr>
          <w:b/>
          <w:sz w:val="28"/>
          <w:szCs w:val="28"/>
          <w:u w:val="single"/>
        </w:rPr>
      </w:pPr>
      <w:bookmarkStart w:id="0" w:name="_GoBack"/>
      <w:bookmarkEnd w:id="0"/>
      <w:r>
        <w:rPr>
          <w:b/>
          <w:sz w:val="28"/>
          <w:szCs w:val="28"/>
          <w:u w:val="single"/>
        </w:rPr>
        <w:t>Review for Comprehensive Test #3</w:t>
      </w:r>
      <w:r w:rsidR="00A10EDD" w:rsidRPr="0056146C">
        <w:rPr>
          <w:b/>
          <w:sz w:val="28"/>
          <w:szCs w:val="28"/>
          <w:u w:val="single"/>
        </w:rPr>
        <w:t xml:space="preserve"> </w:t>
      </w:r>
      <w:r w:rsidR="008140B2">
        <w:rPr>
          <w:b/>
          <w:sz w:val="28"/>
          <w:szCs w:val="28"/>
          <w:u w:val="single"/>
        </w:rPr>
        <w:t xml:space="preserve">on </w:t>
      </w:r>
      <w:proofErr w:type="gramStart"/>
      <w:r w:rsidR="008140B2">
        <w:rPr>
          <w:b/>
          <w:sz w:val="28"/>
          <w:szCs w:val="28"/>
          <w:u w:val="single"/>
        </w:rPr>
        <w:t>Friday  Jan</w:t>
      </w:r>
      <w:proofErr w:type="gramEnd"/>
      <w:r w:rsidR="008140B2">
        <w:rPr>
          <w:b/>
          <w:sz w:val="28"/>
          <w:szCs w:val="28"/>
          <w:u w:val="single"/>
        </w:rPr>
        <w:t>. 12, 2018</w:t>
      </w:r>
    </w:p>
    <w:p w:rsidR="00A10EDD" w:rsidRPr="00D22F93" w:rsidRDefault="00A10EDD" w:rsidP="00D22F93">
      <w:pPr>
        <w:rPr>
          <w:b/>
          <w:sz w:val="28"/>
          <w:szCs w:val="28"/>
          <w:u w:val="single"/>
        </w:rPr>
      </w:pPr>
      <w:r>
        <w:t xml:space="preserve">This will be a comprehensive test that covers Topics </w:t>
      </w:r>
      <w:r w:rsidR="008B7296">
        <w:t>7, 8, 9 and 10</w:t>
      </w:r>
      <w:r w:rsidR="005F478E">
        <w:t xml:space="preserve">       </w:t>
      </w:r>
      <w:r w:rsidR="005F478E" w:rsidRPr="005F478E">
        <w:rPr>
          <w:b/>
        </w:rPr>
        <w:t xml:space="preserve">  EXTRA = Extra practice questions for this particular concept can be found on the 2</w:t>
      </w:r>
      <w:r w:rsidR="005F478E" w:rsidRPr="005F478E">
        <w:rPr>
          <w:b/>
          <w:vertAlign w:val="superscript"/>
        </w:rPr>
        <w:t>nd</w:t>
      </w:r>
      <w:r w:rsidR="005F478E" w:rsidRPr="005F478E">
        <w:rPr>
          <w:b/>
        </w:rPr>
        <w:t xml:space="preserve"> page</w:t>
      </w:r>
    </w:p>
    <w:p w:rsidR="00A10EDD" w:rsidRDefault="008B7296" w:rsidP="00A10EDD">
      <w:pPr>
        <w:rPr>
          <w:b/>
        </w:rPr>
      </w:pPr>
      <w:r>
        <w:rPr>
          <w:b/>
        </w:rPr>
        <w:t>Topic 7- Slope</w:t>
      </w:r>
      <w:r w:rsidR="008140B2">
        <w:rPr>
          <w:b/>
        </w:rPr>
        <w:t xml:space="preserve"> and Linear </w:t>
      </w:r>
      <w:proofErr w:type="gramStart"/>
      <w:r w:rsidR="008140B2">
        <w:rPr>
          <w:b/>
        </w:rPr>
        <w:t xml:space="preserve">Relations </w:t>
      </w:r>
      <w:r>
        <w:rPr>
          <w:b/>
        </w:rPr>
        <w:t xml:space="preserve"> (</w:t>
      </w:r>
      <w:proofErr w:type="gramEnd"/>
      <w:r>
        <w:rPr>
          <w:b/>
        </w:rPr>
        <w:t>Ch. 6.1, 6.2 and</w:t>
      </w:r>
      <w:r w:rsidR="008140B2">
        <w:rPr>
          <w:b/>
        </w:rPr>
        <w:t xml:space="preserve"> 5.2, 5.5, 5.6 and </w:t>
      </w:r>
      <w:r>
        <w:rPr>
          <w:b/>
        </w:rPr>
        <w:t>5.7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2"/>
        <w:gridCol w:w="8505"/>
        <w:gridCol w:w="3429"/>
      </w:tblGrid>
      <w:tr w:rsidR="00A10EDD" w:rsidTr="00057324">
        <w:tc>
          <w:tcPr>
            <w:tcW w:w="1242" w:type="dxa"/>
          </w:tcPr>
          <w:p w:rsidR="00A10EDD" w:rsidRPr="00CD7EAC" w:rsidRDefault="00A10EDD" w:rsidP="00057324">
            <w:pPr>
              <w:rPr>
                <w:b/>
              </w:rPr>
            </w:pPr>
            <w:r w:rsidRPr="00CD7EAC">
              <w:rPr>
                <w:b/>
              </w:rPr>
              <w:t>Concept #</w:t>
            </w:r>
          </w:p>
        </w:tc>
        <w:tc>
          <w:tcPr>
            <w:tcW w:w="8505" w:type="dxa"/>
          </w:tcPr>
          <w:p w:rsidR="00A10EDD" w:rsidRPr="00CD7EAC" w:rsidRDefault="00A10EDD" w:rsidP="00057324">
            <w:pPr>
              <w:rPr>
                <w:b/>
              </w:rPr>
            </w:pPr>
            <w:r w:rsidRPr="00CD7EAC">
              <w:rPr>
                <w:b/>
              </w:rPr>
              <w:t>Concept</w:t>
            </w:r>
          </w:p>
        </w:tc>
        <w:tc>
          <w:tcPr>
            <w:tcW w:w="3429" w:type="dxa"/>
          </w:tcPr>
          <w:p w:rsidR="00A10EDD" w:rsidRPr="0056146C" w:rsidRDefault="00A10EDD" w:rsidP="00057324">
            <w:pPr>
              <w:rPr>
                <w:b/>
              </w:rPr>
            </w:pPr>
            <w:r w:rsidRPr="0056146C">
              <w:rPr>
                <w:b/>
              </w:rPr>
              <w:t>Review Questions</w:t>
            </w:r>
          </w:p>
        </w:tc>
      </w:tr>
      <w:tr w:rsidR="00A10EDD" w:rsidTr="00057324">
        <w:tc>
          <w:tcPr>
            <w:tcW w:w="1242" w:type="dxa"/>
          </w:tcPr>
          <w:p w:rsidR="00A10EDD" w:rsidRDefault="008140B2" w:rsidP="00057324">
            <w:r>
              <w:t>27</w:t>
            </w:r>
          </w:p>
        </w:tc>
        <w:tc>
          <w:tcPr>
            <w:tcW w:w="8505" w:type="dxa"/>
          </w:tcPr>
          <w:p w:rsidR="00A10EDD" w:rsidRDefault="008B7296" w:rsidP="008140B2">
            <w:r w:rsidRPr="000F6193">
              <w:t>6.1 Correctly determine the slope of a lin</w:t>
            </w:r>
            <w:r w:rsidR="008140B2">
              <w:t xml:space="preserve">e or line segment by using the graph or the formula when given two points. Explain the meaning of zero or undefined slopes and draw a line given its slope and a point on the line. </w:t>
            </w:r>
            <w:r w:rsidR="008140B2" w:rsidRPr="008140B2">
              <w:rPr>
                <w:b/>
              </w:rPr>
              <w:t>(NC)</w:t>
            </w:r>
          </w:p>
        </w:tc>
        <w:tc>
          <w:tcPr>
            <w:tcW w:w="3429" w:type="dxa"/>
          </w:tcPr>
          <w:p w:rsidR="00A10EDD" w:rsidRDefault="005F478E" w:rsidP="00057324">
            <w:pPr>
              <w:rPr>
                <w:b/>
              </w:rPr>
            </w:pP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353 #1,2,3 </w:t>
            </w:r>
            <w:r w:rsidR="00B7314B">
              <w:rPr>
                <w:b/>
              </w:rPr>
              <w:t xml:space="preserve">       </w:t>
            </w:r>
            <w:proofErr w:type="spellStart"/>
            <w:r w:rsidR="009B4ED4">
              <w:rPr>
                <w:b/>
              </w:rPr>
              <w:t>Pg</w:t>
            </w:r>
            <w:proofErr w:type="spellEnd"/>
            <w:r w:rsidR="009B4ED4">
              <w:rPr>
                <w:b/>
              </w:rPr>
              <w:t xml:space="preserve"> 388 #1,3</w:t>
            </w:r>
            <w:r w:rsidR="00B7314B">
              <w:rPr>
                <w:b/>
              </w:rPr>
              <w:t xml:space="preserve">          </w:t>
            </w: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391#1</w:t>
            </w:r>
            <w:r w:rsidR="009B4ED4">
              <w:rPr>
                <w:b/>
              </w:rPr>
              <w:t xml:space="preserve">  </w:t>
            </w:r>
            <w:proofErr w:type="spellStart"/>
            <w:r w:rsidR="009B4ED4">
              <w:rPr>
                <w:b/>
              </w:rPr>
              <w:t>Pg</w:t>
            </w:r>
            <w:proofErr w:type="spellEnd"/>
            <w:r w:rsidR="009B4ED4">
              <w:rPr>
                <w:b/>
              </w:rPr>
              <w:t xml:space="preserve"> 388 #2  (EXTRA)                  </w:t>
            </w:r>
          </w:p>
          <w:p w:rsidR="008140B2" w:rsidRPr="0056146C" w:rsidRDefault="008140B2" w:rsidP="00057324">
            <w:pPr>
              <w:rPr>
                <w:b/>
              </w:rPr>
            </w:pPr>
            <w:r>
              <w:rPr>
                <w:b/>
              </w:rPr>
              <w:t xml:space="preserve">  </w:t>
            </w:r>
          </w:p>
        </w:tc>
      </w:tr>
      <w:tr w:rsidR="00A10EDD" w:rsidTr="00057324">
        <w:tc>
          <w:tcPr>
            <w:tcW w:w="1242" w:type="dxa"/>
          </w:tcPr>
          <w:p w:rsidR="00A10EDD" w:rsidRDefault="008140B2" w:rsidP="00057324">
            <w:r>
              <w:t>28</w:t>
            </w:r>
          </w:p>
        </w:tc>
        <w:tc>
          <w:tcPr>
            <w:tcW w:w="8505" w:type="dxa"/>
          </w:tcPr>
          <w:p w:rsidR="00A10EDD" w:rsidRDefault="00CD7EAC" w:rsidP="00057324">
            <w:r w:rsidRPr="00FB3D02">
              <w:t>6.2 Determine whether two lines are parallel or perpendicular, explain and solve situational problems</w:t>
            </w:r>
            <w:r w:rsidR="008140B2">
              <w:t xml:space="preserve"> </w:t>
            </w:r>
            <w:r w:rsidR="008140B2" w:rsidRPr="008140B2">
              <w:rPr>
                <w:b/>
              </w:rPr>
              <w:t>(NC)</w:t>
            </w:r>
          </w:p>
        </w:tc>
        <w:tc>
          <w:tcPr>
            <w:tcW w:w="3429" w:type="dxa"/>
          </w:tcPr>
          <w:p w:rsidR="00A10EDD" w:rsidRPr="0056146C" w:rsidRDefault="005F478E" w:rsidP="00D74BB5">
            <w:pPr>
              <w:rPr>
                <w:b/>
              </w:rPr>
            </w:pP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388 #6,7,8,9  </w:t>
            </w:r>
            <w:r w:rsidR="00B7314B">
              <w:rPr>
                <w:b/>
              </w:rPr>
              <w:t xml:space="preserve">     </w:t>
            </w: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353 # 7,8</w:t>
            </w:r>
          </w:p>
        </w:tc>
      </w:tr>
      <w:tr w:rsidR="008B7296" w:rsidTr="00057324">
        <w:tc>
          <w:tcPr>
            <w:tcW w:w="1242" w:type="dxa"/>
          </w:tcPr>
          <w:p w:rsidR="008B7296" w:rsidRDefault="008140B2" w:rsidP="00057324">
            <w:r>
              <w:t>29</w:t>
            </w:r>
          </w:p>
        </w:tc>
        <w:tc>
          <w:tcPr>
            <w:tcW w:w="8505" w:type="dxa"/>
          </w:tcPr>
          <w:p w:rsidR="008B7296" w:rsidRDefault="00CD7EAC" w:rsidP="00057324">
            <w:r>
              <w:t>5.7 &amp; 6.1 Solve situationa</w:t>
            </w:r>
            <w:r w:rsidR="00B7314B">
              <w:t xml:space="preserve">l problems involving </w:t>
            </w:r>
            <w:r>
              <w:t>domain, range and rate of change of a linear relation</w:t>
            </w:r>
            <w:r w:rsidR="008140B2">
              <w:t xml:space="preserve"> </w:t>
            </w:r>
            <w:r w:rsidR="008140B2" w:rsidRPr="008140B2">
              <w:rPr>
                <w:b/>
              </w:rPr>
              <w:t>(NC)</w:t>
            </w:r>
          </w:p>
        </w:tc>
        <w:tc>
          <w:tcPr>
            <w:tcW w:w="3429" w:type="dxa"/>
          </w:tcPr>
          <w:p w:rsidR="008B7296" w:rsidRPr="0056146C" w:rsidRDefault="00B7314B" w:rsidP="00D74BB5">
            <w:pPr>
              <w:rPr>
                <w:b/>
              </w:rPr>
            </w:pP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329 #5d,e</w:t>
            </w:r>
            <w:r w:rsidR="005F478E">
              <w:rPr>
                <w:b/>
              </w:rPr>
              <w:t xml:space="preserve">  </w:t>
            </w:r>
            <w:r>
              <w:rPr>
                <w:b/>
              </w:rPr>
              <w:t xml:space="preserve">     </w:t>
            </w:r>
            <w:proofErr w:type="spellStart"/>
            <w:r w:rsidR="005F478E">
              <w:rPr>
                <w:b/>
              </w:rPr>
              <w:t>Pg</w:t>
            </w:r>
            <w:proofErr w:type="spellEnd"/>
            <w:r w:rsidR="005F478E">
              <w:rPr>
                <w:b/>
              </w:rPr>
              <w:t xml:space="preserve"> 328 #15, 16b,c     </w:t>
            </w:r>
            <w:proofErr w:type="spellStart"/>
            <w:r w:rsidR="005F478E">
              <w:rPr>
                <w:b/>
              </w:rPr>
              <w:t>Pg</w:t>
            </w:r>
            <w:proofErr w:type="spellEnd"/>
            <w:r w:rsidR="005F478E">
              <w:rPr>
                <w:b/>
              </w:rPr>
              <w:t xml:space="preserve"> 460 #16b,c</w:t>
            </w:r>
          </w:p>
        </w:tc>
      </w:tr>
      <w:tr w:rsidR="008140B2" w:rsidTr="00057324">
        <w:tc>
          <w:tcPr>
            <w:tcW w:w="1242" w:type="dxa"/>
          </w:tcPr>
          <w:p w:rsidR="008140B2" w:rsidRDefault="008140B2" w:rsidP="00057324">
            <w:r>
              <w:t xml:space="preserve">30 </w:t>
            </w:r>
          </w:p>
        </w:tc>
        <w:tc>
          <w:tcPr>
            <w:tcW w:w="8505" w:type="dxa"/>
          </w:tcPr>
          <w:p w:rsidR="008140B2" w:rsidRDefault="008140B2" w:rsidP="008140B2">
            <w:r>
              <w:t xml:space="preserve">5.2 Be able to change between function notation and equations with two variables, and use function notation to find values. </w:t>
            </w:r>
            <w:r w:rsidRPr="008140B2">
              <w:rPr>
                <w:b/>
              </w:rPr>
              <w:t>(NC)</w:t>
            </w:r>
          </w:p>
        </w:tc>
        <w:tc>
          <w:tcPr>
            <w:tcW w:w="3429" w:type="dxa"/>
          </w:tcPr>
          <w:p w:rsidR="008140B2" w:rsidRDefault="008140B2" w:rsidP="008140B2">
            <w:pPr>
              <w:rPr>
                <w:b/>
              </w:rPr>
            </w:pPr>
            <w:r>
              <w:rPr>
                <w:b/>
              </w:rPr>
              <w:t xml:space="preserve">    </w:t>
            </w: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326 #4,5    </w:t>
            </w: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327 #11 </w:t>
            </w:r>
          </w:p>
          <w:p w:rsidR="008140B2" w:rsidRDefault="009B4ED4" w:rsidP="009B4ED4">
            <w:pPr>
              <w:rPr>
                <w:b/>
              </w:rPr>
            </w:pP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329 #1      </w:t>
            </w:r>
            <w:r w:rsidR="008140B2">
              <w:rPr>
                <w:b/>
              </w:rPr>
              <w:t xml:space="preserve"> </w:t>
            </w:r>
          </w:p>
        </w:tc>
      </w:tr>
      <w:tr w:rsidR="008140B2" w:rsidTr="00057324">
        <w:tc>
          <w:tcPr>
            <w:tcW w:w="1242" w:type="dxa"/>
          </w:tcPr>
          <w:p w:rsidR="008140B2" w:rsidRDefault="008140B2" w:rsidP="00057324">
            <w:r>
              <w:t>31</w:t>
            </w:r>
          </w:p>
        </w:tc>
        <w:tc>
          <w:tcPr>
            <w:tcW w:w="8505" w:type="dxa"/>
          </w:tcPr>
          <w:p w:rsidR="008140B2" w:rsidRDefault="008140B2" w:rsidP="008140B2">
            <w:r>
              <w:t xml:space="preserve">5.6/5.7 Determine the intercepts of a linear function given the graph or the equation. </w:t>
            </w:r>
            <w:r w:rsidRPr="008140B2">
              <w:rPr>
                <w:b/>
              </w:rPr>
              <w:t>(NC)</w:t>
            </w:r>
          </w:p>
        </w:tc>
        <w:tc>
          <w:tcPr>
            <w:tcW w:w="3429" w:type="dxa"/>
          </w:tcPr>
          <w:p w:rsidR="008140B2" w:rsidRDefault="008140B2" w:rsidP="008140B2">
            <w:pPr>
              <w:rPr>
                <w:b/>
              </w:rPr>
            </w:pPr>
            <w:r>
              <w:rPr>
                <w:b/>
              </w:rPr>
              <w:t xml:space="preserve">  </w:t>
            </w:r>
            <w:proofErr w:type="spellStart"/>
            <w:r w:rsidR="001917E9">
              <w:rPr>
                <w:b/>
              </w:rPr>
              <w:t>Pg</w:t>
            </w:r>
            <w:proofErr w:type="spellEnd"/>
            <w:r w:rsidR="001917E9">
              <w:rPr>
                <w:b/>
              </w:rPr>
              <w:t xml:space="preserve"> 322 #16b,17a,18i   (EXTRA)</w:t>
            </w:r>
          </w:p>
        </w:tc>
      </w:tr>
    </w:tbl>
    <w:p w:rsidR="001917E9" w:rsidRDefault="001917E9">
      <w:pPr>
        <w:rPr>
          <w:b/>
        </w:rPr>
      </w:pPr>
    </w:p>
    <w:p w:rsidR="00D22F93" w:rsidRDefault="008140B2">
      <w:pPr>
        <w:rPr>
          <w:b/>
        </w:rPr>
      </w:pPr>
      <w:r>
        <w:rPr>
          <w:b/>
        </w:rPr>
        <w:t>Topic 8- Equations of Lines (Ch. 6.4-</w:t>
      </w:r>
      <w:proofErr w:type="gramStart"/>
      <w:r>
        <w:rPr>
          <w:b/>
        </w:rPr>
        <w:t>6.6 )</w:t>
      </w:r>
      <w:proofErr w:type="gramEnd"/>
      <w:r>
        <w:rPr>
          <w:b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2"/>
        <w:gridCol w:w="8505"/>
        <w:gridCol w:w="3429"/>
      </w:tblGrid>
      <w:tr w:rsidR="00D22F93" w:rsidTr="00057324">
        <w:tc>
          <w:tcPr>
            <w:tcW w:w="1242" w:type="dxa"/>
          </w:tcPr>
          <w:p w:rsidR="00D22F93" w:rsidRPr="00CD7EAC" w:rsidRDefault="00D22F93" w:rsidP="00057324">
            <w:pPr>
              <w:rPr>
                <w:b/>
              </w:rPr>
            </w:pPr>
            <w:r w:rsidRPr="00CD7EAC">
              <w:rPr>
                <w:b/>
              </w:rPr>
              <w:t>Concept #</w:t>
            </w:r>
          </w:p>
        </w:tc>
        <w:tc>
          <w:tcPr>
            <w:tcW w:w="8505" w:type="dxa"/>
          </w:tcPr>
          <w:p w:rsidR="00D22F93" w:rsidRPr="00CD7EAC" w:rsidRDefault="00D22F93" w:rsidP="00057324">
            <w:pPr>
              <w:rPr>
                <w:b/>
              </w:rPr>
            </w:pPr>
            <w:r w:rsidRPr="00CD7EAC">
              <w:rPr>
                <w:b/>
              </w:rPr>
              <w:t>Concept</w:t>
            </w:r>
          </w:p>
        </w:tc>
        <w:tc>
          <w:tcPr>
            <w:tcW w:w="3429" w:type="dxa"/>
          </w:tcPr>
          <w:p w:rsidR="00D22F93" w:rsidRPr="0056146C" w:rsidRDefault="00D22F93" w:rsidP="00057324">
            <w:pPr>
              <w:rPr>
                <w:b/>
              </w:rPr>
            </w:pPr>
            <w:r w:rsidRPr="0056146C">
              <w:rPr>
                <w:b/>
              </w:rPr>
              <w:t>Review Questions</w:t>
            </w:r>
          </w:p>
        </w:tc>
      </w:tr>
      <w:tr w:rsidR="00D22F93" w:rsidTr="00057324">
        <w:tc>
          <w:tcPr>
            <w:tcW w:w="1242" w:type="dxa"/>
          </w:tcPr>
          <w:p w:rsidR="00D22F93" w:rsidRDefault="00C11463" w:rsidP="00057324">
            <w:r>
              <w:t>32</w:t>
            </w:r>
          </w:p>
        </w:tc>
        <w:tc>
          <w:tcPr>
            <w:tcW w:w="8505" w:type="dxa"/>
          </w:tcPr>
          <w:p w:rsidR="00D22F93" w:rsidRDefault="00C11463" w:rsidP="008B7296">
            <w:r>
              <w:t xml:space="preserve">6.4 Write the equation of a linear function in </w:t>
            </w:r>
            <w:r w:rsidRPr="00C11463">
              <w:rPr>
                <w:b/>
              </w:rPr>
              <w:t>SLOPE-INTERCEPT</w:t>
            </w:r>
            <w:r>
              <w:t xml:space="preserve"> form (either from given info or from a graph).  Given an equation in </w:t>
            </w:r>
            <w:r w:rsidRPr="00BF18C3">
              <w:rPr>
                <w:b/>
              </w:rPr>
              <w:t>slope- intercept form</w:t>
            </w:r>
            <w:r>
              <w:t xml:space="preserve"> be able to identify the values of slope and y-intercept. Graph an equation given in </w:t>
            </w:r>
            <w:r w:rsidRPr="00C11463">
              <w:rPr>
                <w:b/>
              </w:rPr>
              <w:t>SLOPE INTERCEPT FORM</w:t>
            </w:r>
            <w:r>
              <w:t>.</w:t>
            </w:r>
            <w:r w:rsidR="00B0185C">
              <w:t xml:space="preserve"> </w:t>
            </w:r>
            <w:r w:rsidR="00B0185C" w:rsidRPr="00B0185C">
              <w:rPr>
                <w:b/>
              </w:rPr>
              <w:t>(NC)</w:t>
            </w:r>
          </w:p>
        </w:tc>
        <w:tc>
          <w:tcPr>
            <w:tcW w:w="3429" w:type="dxa"/>
          </w:tcPr>
          <w:p w:rsidR="00D22F93" w:rsidRPr="0056146C" w:rsidRDefault="001C3DC5" w:rsidP="00B7314B">
            <w:pPr>
              <w:rPr>
                <w:b/>
              </w:rPr>
            </w:pPr>
            <w:r>
              <w:rPr>
                <w:b/>
              </w:rPr>
              <w:t xml:space="preserve"> </w:t>
            </w:r>
            <w:proofErr w:type="spellStart"/>
            <w:r w:rsidR="001917E9">
              <w:rPr>
                <w:b/>
              </w:rPr>
              <w:t>Pg</w:t>
            </w:r>
            <w:proofErr w:type="spellEnd"/>
            <w:r w:rsidR="001917E9">
              <w:rPr>
                <w:b/>
              </w:rPr>
              <w:t xml:space="preserve"> 376#2a,b, 4a</w:t>
            </w:r>
            <w:r w:rsidR="00C11463">
              <w:rPr>
                <w:b/>
              </w:rPr>
              <w:t xml:space="preserve"> </w:t>
            </w:r>
            <w:proofErr w:type="spellStart"/>
            <w:r w:rsidR="00C11463">
              <w:rPr>
                <w:b/>
              </w:rPr>
              <w:t>Pg</w:t>
            </w:r>
            <w:proofErr w:type="spellEnd"/>
            <w:r w:rsidR="00C11463">
              <w:rPr>
                <w:b/>
              </w:rPr>
              <w:t xml:space="preserve"> 389 #</w:t>
            </w:r>
            <w:r w:rsidR="001917E9">
              <w:rPr>
                <w:b/>
              </w:rPr>
              <w:t xml:space="preserve">11, </w:t>
            </w:r>
            <w:r w:rsidR="00C11463">
              <w:rPr>
                <w:b/>
              </w:rPr>
              <w:t xml:space="preserve">12, 13       </w:t>
            </w:r>
            <w:proofErr w:type="spellStart"/>
            <w:r w:rsidR="00C11463">
              <w:rPr>
                <w:b/>
              </w:rPr>
              <w:t>pg</w:t>
            </w:r>
            <w:proofErr w:type="spellEnd"/>
            <w:r w:rsidR="00C11463">
              <w:rPr>
                <w:b/>
              </w:rPr>
              <w:t xml:space="preserve"> 460 #20</w:t>
            </w:r>
          </w:p>
        </w:tc>
      </w:tr>
      <w:tr w:rsidR="00C11463" w:rsidTr="00057324">
        <w:tc>
          <w:tcPr>
            <w:tcW w:w="1242" w:type="dxa"/>
          </w:tcPr>
          <w:p w:rsidR="00C11463" w:rsidRDefault="00C11463" w:rsidP="00057324">
            <w:r>
              <w:t>33</w:t>
            </w:r>
          </w:p>
        </w:tc>
        <w:tc>
          <w:tcPr>
            <w:tcW w:w="8505" w:type="dxa"/>
          </w:tcPr>
          <w:p w:rsidR="00C11463" w:rsidRDefault="00C11463" w:rsidP="00C11463">
            <w:r>
              <w:t xml:space="preserve">6.5 Write an equation of a line in </w:t>
            </w:r>
            <w:r w:rsidRPr="00C11463">
              <w:rPr>
                <w:b/>
              </w:rPr>
              <w:t>POINT – SLOPE FORM</w:t>
            </w:r>
            <w:r>
              <w:t xml:space="preserve"> (either from given info or from a graph).  Given an equation in </w:t>
            </w:r>
            <w:r w:rsidRPr="00C11463">
              <w:rPr>
                <w:b/>
              </w:rPr>
              <w:t>POINT- SLOPE FORM</w:t>
            </w:r>
            <w:r>
              <w:rPr>
                <w:b/>
              </w:rPr>
              <w:t xml:space="preserve"> </w:t>
            </w:r>
            <w:r w:rsidRPr="00C11463">
              <w:t xml:space="preserve">be able to identify the values of slope and one point and graph it. Graph a linear function given its equation in </w:t>
            </w:r>
            <w:r>
              <w:rPr>
                <w:b/>
              </w:rPr>
              <w:t>POINT- SLOPE FORM.</w:t>
            </w:r>
            <w:r w:rsidR="00B0185C">
              <w:rPr>
                <w:b/>
              </w:rPr>
              <w:t xml:space="preserve"> (NC)</w:t>
            </w:r>
          </w:p>
        </w:tc>
        <w:tc>
          <w:tcPr>
            <w:tcW w:w="3429" w:type="dxa"/>
          </w:tcPr>
          <w:p w:rsidR="00C11463" w:rsidRDefault="001917E9" w:rsidP="00B7314B">
            <w:pPr>
              <w:rPr>
                <w:b/>
              </w:rPr>
            </w:pP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389 #17, 18</w:t>
            </w:r>
            <w:r w:rsidR="00BF18C3">
              <w:rPr>
                <w:b/>
              </w:rPr>
              <w:t xml:space="preserve"> </w:t>
            </w:r>
            <w:proofErr w:type="spellStart"/>
            <w:r w:rsidR="00BF18C3">
              <w:rPr>
                <w:b/>
              </w:rPr>
              <w:t>Pg</w:t>
            </w:r>
            <w:proofErr w:type="spellEnd"/>
            <w:r w:rsidR="00BF18C3">
              <w:rPr>
                <w:b/>
              </w:rPr>
              <w:t xml:space="preserve"> 376 #3ab</w:t>
            </w:r>
          </w:p>
          <w:p w:rsidR="007B38D8" w:rsidRDefault="007B38D8" w:rsidP="00B7314B">
            <w:pPr>
              <w:rPr>
                <w:b/>
              </w:rPr>
            </w:pP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461#21a</w:t>
            </w:r>
          </w:p>
        </w:tc>
      </w:tr>
      <w:tr w:rsidR="00B0185C" w:rsidTr="00057324">
        <w:tc>
          <w:tcPr>
            <w:tcW w:w="1242" w:type="dxa"/>
          </w:tcPr>
          <w:p w:rsidR="00B0185C" w:rsidRDefault="00B0185C" w:rsidP="00057324">
            <w:r>
              <w:t>34</w:t>
            </w:r>
          </w:p>
        </w:tc>
        <w:tc>
          <w:tcPr>
            <w:tcW w:w="8505" w:type="dxa"/>
          </w:tcPr>
          <w:p w:rsidR="00B0185C" w:rsidRDefault="00BF18C3" w:rsidP="00C11463">
            <w:r>
              <w:t>6.5 Write an equation(In</w:t>
            </w:r>
            <w:r w:rsidR="00B0185C">
              <w:t xml:space="preserve"> more than on</w:t>
            </w:r>
            <w:r>
              <w:t>e</w:t>
            </w:r>
            <w:r w:rsidR="00B0185C">
              <w:t xml:space="preserve"> form) of a line given two points on the line </w:t>
            </w:r>
            <w:r w:rsidR="00B0185C" w:rsidRPr="00B0185C">
              <w:rPr>
                <w:b/>
              </w:rPr>
              <w:t>( NC)</w:t>
            </w:r>
          </w:p>
        </w:tc>
        <w:tc>
          <w:tcPr>
            <w:tcW w:w="3429" w:type="dxa"/>
          </w:tcPr>
          <w:p w:rsidR="00B0185C" w:rsidRDefault="00BF18C3" w:rsidP="00B7314B">
            <w:pPr>
              <w:rPr>
                <w:b/>
              </w:rPr>
            </w:pP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390#19</w:t>
            </w:r>
            <w:r w:rsidR="007B38D8">
              <w:rPr>
                <w:b/>
              </w:rPr>
              <w:t xml:space="preserve"> </w:t>
            </w:r>
            <w:proofErr w:type="spellStart"/>
            <w:r w:rsidR="007B38D8">
              <w:rPr>
                <w:b/>
              </w:rPr>
              <w:t>Pg</w:t>
            </w:r>
            <w:proofErr w:type="spellEnd"/>
            <w:r w:rsidR="007B38D8">
              <w:rPr>
                <w:b/>
              </w:rPr>
              <w:t xml:space="preserve"> 376 #3c</w:t>
            </w:r>
          </w:p>
        </w:tc>
      </w:tr>
      <w:tr w:rsidR="00B0185C" w:rsidTr="00057324">
        <w:tc>
          <w:tcPr>
            <w:tcW w:w="1242" w:type="dxa"/>
          </w:tcPr>
          <w:p w:rsidR="00B0185C" w:rsidRDefault="00B0185C" w:rsidP="00057324">
            <w:r>
              <w:t xml:space="preserve">35 </w:t>
            </w:r>
          </w:p>
        </w:tc>
        <w:tc>
          <w:tcPr>
            <w:tcW w:w="8505" w:type="dxa"/>
          </w:tcPr>
          <w:p w:rsidR="00B0185C" w:rsidRDefault="00B0185C" w:rsidP="00C11463">
            <w:r>
              <w:t xml:space="preserve">6.6 Rewrite  an equation in general form </w:t>
            </w:r>
            <w:proofErr w:type="spellStart"/>
            <w:r>
              <w:t>ax+by+c</w:t>
            </w:r>
            <w:proofErr w:type="spellEnd"/>
            <w:r>
              <w:t xml:space="preserve">=0 and graph a line in general form (Using the x and y intercepts and the slope-intercept method) </w:t>
            </w:r>
            <w:r w:rsidRPr="00B0185C">
              <w:rPr>
                <w:b/>
              </w:rPr>
              <w:t>(NC)</w:t>
            </w:r>
          </w:p>
        </w:tc>
        <w:tc>
          <w:tcPr>
            <w:tcW w:w="3429" w:type="dxa"/>
          </w:tcPr>
          <w:p w:rsidR="00B0185C" w:rsidRDefault="001917E9" w:rsidP="00B7314B">
            <w:pPr>
              <w:rPr>
                <w:b/>
              </w:rPr>
            </w:pP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390 #22, 25 </w:t>
            </w:r>
            <w:proofErr w:type="spellStart"/>
            <w:r>
              <w:rPr>
                <w:b/>
              </w:rPr>
              <w:t>P</w:t>
            </w:r>
            <w:r w:rsidR="007B38D8">
              <w:rPr>
                <w:b/>
              </w:rPr>
              <w:t>g</w:t>
            </w:r>
            <w:proofErr w:type="spellEnd"/>
            <w:r w:rsidR="007B38D8">
              <w:rPr>
                <w:b/>
              </w:rPr>
              <w:t xml:space="preserve"> 461 #24a</w:t>
            </w:r>
          </w:p>
        </w:tc>
      </w:tr>
      <w:tr w:rsidR="00B0185C" w:rsidTr="00057324">
        <w:tc>
          <w:tcPr>
            <w:tcW w:w="1242" w:type="dxa"/>
          </w:tcPr>
          <w:p w:rsidR="00B0185C" w:rsidRDefault="00B0185C" w:rsidP="00057324">
            <w:r>
              <w:t>36</w:t>
            </w:r>
          </w:p>
        </w:tc>
        <w:tc>
          <w:tcPr>
            <w:tcW w:w="8505" w:type="dxa"/>
          </w:tcPr>
          <w:p w:rsidR="00B0185C" w:rsidRDefault="00B0185C" w:rsidP="00C11463">
            <w:r>
              <w:t xml:space="preserve">6.5 Write an equation of a line that is parallel or perpendicular to a given line. </w:t>
            </w:r>
            <w:r w:rsidRPr="00B0185C">
              <w:rPr>
                <w:b/>
              </w:rPr>
              <w:t>(NC)</w:t>
            </w:r>
          </w:p>
        </w:tc>
        <w:tc>
          <w:tcPr>
            <w:tcW w:w="3429" w:type="dxa"/>
          </w:tcPr>
          <w:p w:rsidR="00B0185C" w:rsidRDefault="00BF18C3" w:rsidP="00B7314B">
            <w:pPr>
              <w:rPr>
                <w:b/>
              </w:rPr>
            </w:pP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389 #</w:t>
            </w:r>
            <w:r w:rsidR="007B38D8">
              <w:rPr>
                <w:b/>
              </w:rPr>
              <w:t xml:space="preserve">15, </w:t>
            </w:r>
            <w:r>
              <w:rPr>
                <w:b/>
              </w:rPr>
              <w:t>16</w:t>
            </w:r>
            <w:r w:rsidR="007B38D8">
              <w:rPr>
                <w:b/>
              </w:rPr>
              <w:t xml:space="preserve"> Pg</w:t>
            </w:r>
            <w:r w:rsidR="00993A39">
              <w:rPr>
                <w:b/>
              </w:rPr>
              <w:t>374 #21-25</w:t>
            </w:r>
          </w:p>
        </w:tc>
      </w:tr>
      <w:tr w:rsidR="00B0185C" w:rsidTr="00057324">
        <w:tc>
          <w:tcPr>
            <w:tcW w:w="1242" w:type="dxa"/>
          </w:tcPr>
          <w:p w:rsidR="00B0185C" w:rsidRDefault="00B0185C" w:rsidP="00057324">
            <w:r>
              <w:t>37</w:t>
            </w:r>
          </w:p>
        </w:tc>
        <w:tc>
          <w:tcPr>
            <w:tcW w:w="8505" w:type="dxa"/>
          </w:tcPr>
          <w:p w:rsidR="00B0185C" w:rsidRDefault="00B0185C" w:rsidP="00C11463">
            <w:r>
              <w:t xml:space="preserve">6.4 Use an equation of a linear function to solve a situational problem. </w:t>
            </w:r>
            <w:r w:rsidRPr="00B0185C">
              <w:rPr>
                <w:b/>
              </w:rPr>
              <w:t>(NC)</w:t>
            </w:r>
          </w:p>
        </w:tc>
        <w:tc>
          <w:tcPr>
            <w:tcW w:w="3429" w:type="dxa"/>
          </w:tcPr>
          <w:p w:rsidR="00B0185C" w:rsidRDefault="007B38D8" w:rsidP="00BA583E">
            <w:pPr>
              <w:rPr>
                <w:b/>
              </w:rPr>
            </w:pP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390 #27,28</w:t>
            </w:r>
            <w:r w:rsidR="00993A39">
              <w:rPr>
                <w:b/>
              </w:rPr>
              <w:t xml:space="preserve"> </w:t>
            </w:r>
            <w:r w:rsidR="00BA583E">
              <w:rPr>
                <w:b/>
              </w:rPr>
              <w:t xml:space="preserve">         </w:t>
            </w:r>
            <w:proofErr w:type="spellStart"/>
            <w:r w:rsidR="00993A39">
              <w:rPr>
                <w:b/>
              </w:rPr>
              <w:t>Pg</w:t>
            </w:r>
            <w:proofErr w:type="spellEnd"/>
            <w:r w:rsidR="00993A39">
              <w:rPr>
                <w:b/>
              </w:rPr>
              <w:t xml:space="preserve"> 376 #2 </w:t>
            </w:r>
            <w:r w:rsidR="00BA583E">
              <w:rPr>
                <w:b/>
              </w:rPr>
              <w:t xml:space="preserve">       </w:t>
            </w:r>
            <w:proofErr w:type="spellStart"/>
            <w:r w:rsidR="00993A39">
              <w:rPr>
                <w:b/>
              </w:rPr>
              <w:t>Pg</w:t>
            </w:r>
            <w:proofErr w:type="spellEnd"/>
            <w:r w:rsidR="00993A39">
              <w:rPr>
                <w:b/>
              </w:rPr>
              <w:t xml:space="preserve"> 389 #14 </w:t>
            </w:r>
          </w:p>
        </w:tc>
      </w:tr>
    </w:tbl>
    <w:p w:rsidR="00B0185C" w:rsidRDefault="00B0185C">
      <w:pPr>
        <w:rPr>
          <w:b/>
        </w:rPr>
      </w:pPr>
    </w:p>
    <w:p w:rsidR="00B0185C" w:rsidRDefault="00B0185C">
      <w:pPr>
        <w:rPr>
          <w:b/>
        </w:rPr>
      </w:pPr>
    </w:p>
    <w:p w:rsidR="00030C37" w:rsidRDefault="00030C37">
      <w:pPr>
        <w:rPr>
          <w:b/>
        </w:rPr>
      </w:pPr>
    </w:p>
    <w:p w:rsidR="00D22F93" w:rsidRDefault="00B0185C">
      <w:pPr>
        <w:rPr>
          <w:b/>
        </w:rPr>
      </w:pPr>
      <w:r>
        <w:rPr>
          <w:b/>
        </w:rPr>
        <w:lastRenderedPageBreak/>
        <w:t>Topic 9</w:t>
      </w:r>
      <w:r w:rsidR="008B7296">
        <w:rPr>
          <w:b/>
        </w:rPr>
        <w:t xml:space="preserve"> – Systems of Linear Relations (Ch. 7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2"/>
        <w:gridCol w:w="8505"/>
        <w:gridCol w:w="3402"/>
      </w:tblGrid>
      <w:tr w:rsidR="008B7296" w:rsidTr="008B7296">
        <w:tc>
          <w:tcPr>
            <w:tcW w:w="1242" w:type="dxa"/>
          </w:tcPr>
          <w:p w:rsidR="008B7296" w:rsidRDefault="008B7296">
            <w:pPr>
              <w:rPr>
                <w:b/>
              </w:rPr>
            </w:pPr>
            <w:r>
              <w:rPr>
                <w:b/>
              </w:rPr>
              <w:t>Concept #</w:t>
            </w:r>
          </w:p>
        </w:tc>
        <w:tc>
          <w:tcPr>
            <w:tcW w:w="8505" w:type="dxa"/>
          </w:tcPr>
          <w:p w:rsidR="008B7296" w:rsidRDefault="008B7296">
            <w:pPr>
              <w:rPr>
                <w:b/>
              </w:rPr>
            </w:pPr>
            <w:r>
              <w:rPr>
                <w:b/>
              </w:rPr>
              <w:t xml:space="preserve">Concept </w:t>
            </w:r>
          </w:p>
        </w:tc>
        <w:tc>
          <w:tcPr>
            <w:tcW w:w="3402" w:type="dxa"/>
          </w:tcPr>
          <w:p w:rsidR="008B7296" w:rsidRDefault="008B7296">
            <w:pPr>
              <w:rPr>
                <w:b/>
              </w:rPr>
            </w:pPr>
            <w:r>
              <w:rPr>
                <w:b/>
              </w:rPr>
              <w:t>Review Questions</w:t>
            </w:r>
          </w:p>
        </w:tc>
      </w:tr>
      <w:tr w:rsidR="008B7296" w:rsidTr="008B7296">
        <w:tc>
          <w:tcPr>
            <w:tcW w:w="1242" w:type="dxa"/>
          </w:tcPr>
          <w:p w:rsidR="008B7296" w:rsidRPr="00CD7EAC" w:rsidRDefault="00B0185C">
            <w:r>
              <w:t>38</w:t>
            </w:r>
          </w:p>
        </w:tc>
        <w:tc>
          <w:tcPr>
            <w:tcW w:w="8505" w:type="dxa"/>
          </w:tcPr>
          <w:p w:rsidR="008B7296" w:rsidRDefault="00CD7EAC">
            <w:pPr>
              <w:rPr>
                <w:b/>
              </w:rPr>
            </w:pPr>
            <w:r>
              <w:t>7.1 Create a linear system to model a situation</w:t>
            </w:r>
          </w:p>
        </w:tc>
        <w:tc>
          <w:tcPr>
            <w:tcW w:w="3402" w:type="dxa"/>
          </w:tcPr>
          <w:p w:rsidR="008B7296" w:rsidRDefault="00751F93">
            <w:pPr>
              <w:rPr>
                <w:b/>
              </w:rPr>
            </w:pP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415 #1,5a  </w:t>
            </w: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461 #25</w:t>
            </w:r>
          </w:p>
        </w:tc>
      </w:tr>
      <w:tr w:rsidR="008B7296" w:rsidTr="008B7296">
        <w:tc>
          <w:tcPr>
            <w:tcW w:w="1242" w:type="dxa"/>
          </w:tcPr>
          <w:p w:rsidR="008B7296" w:rsidRPr="00CD7EAC" w:rsidRDefault="00B0185C">
            <w:r>
              <w:t>39</w:t>
            </w:r>
          </w:p>
        </w:tc>
        <w:tc>
          <w:tcPr>
            <w:tcW w:w="8505" w:type="dxa"/>
          </w:tcPr>
          <w:p w:rsidR="008B7296" w:rsidRDefault="00CD7EAC">
            <w:pPr>
              <w:rPr>
                <w:b/>
              </w:rPr>
            </w:pPr>
            <w:r>
              <w:t xml:space="preserve">7.2 Solve a system </w:t>
            </w:r>
            <w:r w:rsidRPr="009608C1">
              <w:rPr>
                <w:b/>
              </w:rPr>
              <w:t>graphically</w:t>
            </w:r>
            <w:r>
              <w:rPr>
                <w:b/>
              </w:rPr>
              <w:t>, with/without</w:t>
            </w:r>
            <w:r w:rsidRPr="009608C1">
              <w:rPr>
                <w:b/>
              </w:rPr>
              <w:t xml:space="preserve"> technology</w:t>
            </w:r>
            <w:r>
              <w:t>, and verify the solutions</w:t>
            </w:r>
          </w:p>
        </w:tc>
        <w:tc>
          <w:tcPr>
            <w:tcW w:w="3402" w:type="dxa"/>
          </w:tcPr>
          <w:p w:rsidR="008B7296" w:rsidRDefault="00751F93">
            <w:pPr>
              <w:rPr>
                <w:b/>
              </w:rPr>
            </w:pP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415 #3</w:t>
            </w:r>
            <w:r w:rsidR="00BC774C">
              <w:rPr>
                <w:b/>
              </w:rPr>
              <w:t xml:space="preserve">, 5b  </w:t>
            </w:r>
            <w:proofErr w:type="spellStart"/>
            <w:r w:rsidR="00BC774C">
              <w:rPr>
                <w:b/>
              </w:rPr>
              <w:t>Pg</w:t>
            </w:r>
            <w:proofErr w:type="spellEnd"/>
            <w:r w:rsidR="00BC774C">
              <w:rPr>
                <w:b/>
              </w:rPr>
              <w:t xml:space="preserve"> 461 #26  </w:t>
            </w:r>
            <w:proofErr w:type="spellStart"/>
            <w:r w:rsidR="00BC774C">
              <w:rPr>
                <w:b/>
              </w:rPr>
              <w:t>Pg</w:t>
            </w:r>
            <w:proofErr w:type="spellEnd"/>
            <w:r w:rsidR="00BC774C">
              <w:rPr>
                <w:b/>
              </w:rPr>
              <w:t xml:space="preserve"> 452 #7 (</w:t>
            </w:r>
            <w:r w:rsidR="00BA5887">
              <w:rPr>
                <w:b/>
              </w:rPr>
              <w:t>also verify the solution)</w:t>
            </w:r>
          </w:p>
        </w:tc>
      </w:tr>
      <w:tr w:rsidR="008B7296" w:rsidTr="008B7296">
        <w:tc>
          <w:tcPr>
            <w:tcW w:w="1242" w:type="dxa"/>
          </w:tcPr>
          <w:p w:rsidR="008B7296" w:rsidRPr="00CD7EAC" w:rsidRDefault="00B0185C">
            <w:r>
              <w:t>40</w:t>
            </w:r>
          </w:p>
        </w:tc>
        <w:tc>
          <w:tcPr>
            <w:tcW w:w="8505" w:type="dxa"/>
          </w:tcPr>
          <w:p w:rsidR="008B7296" w:rsidRDefault="00CD7EAC">
            <w:pPr>
              <w:rPr>
                <w:b/>
              </w:rPr>
            </w:pPr>
            <w:r>
              <w:t xml:space="preserve">7.4 Solve a system </w:t>
            </w:r>
            <w:r w:rsidRPr="009608C1">
              <w:rPr>
                <w:b/>
              </w:rPr>
              <w:t>algebraically</w:t>
            </w:r>
            <w:r>
              <w:t xml:space="preserve"> using </w:t>
            </w:r>
            <w:r w:rsidRPr="009608C1">
              <w:rPr>
                <w:b/>
              </w:rPr>
              <w:t>substitution</w:t>
            </w:r>
            <w:r>
              <w:rPr>
                <w:b/>
              </w:rPr>
              <w:t xml:space="preserve"> and/or elimination</w:t>
            </w:r>
            <w:r>
              <w:t xml:space="preserve"> verify the solutions</w:t>
            </w:r>
          </w:p>
        </w:tc>
        <w:tc>
          <w:tcPr>
            <w:tcW w:w="3402" w:type="dxa"/>
          </w:tcPr>
          <w:p w:rsidR="008B7296" w:rsidRDefault="00BA5887">
            <w:pPr>
              <w:rPr>
                <w:b/>
              </w:rPr>
            </w:pP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453 #10 </w:t>
            </w:r>
            <w:proofErr w:type="spellStart"/>
            <w:r w:rsidR="00A871CA">
              <w:rPr>
                <w:b/>
              </w:rPr>
              <w:t>pg</w:t>
            </w:r>
            <w:proofErr w:type="spellEnd"/>
            <w:r w:rsidR="00A871CA">
              <w:rPr>
                <w:b/>
              </w:rPr>
              <w:t xml:space="preserve"> 461 #29</w:t>
            </w:r>
          </w:p>
        </w:tc>
      </w:tr>
      <w:tr w:rsidR="008B7296" w:rsidTr="008B7296">
        <w:tc>
          <w:tcPr>
            <w:tcW w:w="1242" w:type="dxa"/>
          </w:tcPr>
          <w:p w:rsidR="008B7296" w:rsidRPr="00CD7EAC" w:rsidRDefault="00B0185C">
            <w:r>
              <w:t>41</w:t>
            </w:r>
          </w:p>
        </w:tc>
        <w:tc>
          <w:tcPr>
            <w:tcW w:w="8505" w:type="dxa"/>
          </w:tcPr>
          <w:p w:rsidR="008B7296" w:rsidRDefault="00CD7EAC">
            <w:pPr>
              <w:rPr>
                <w:b/>
              </w:rPr>
            </w:pPr>
            <w:r>
              <w:t>7.6 Determine the number of solutions for a linear system</w:t>
            </w:r>
          </w:p>
        </w:tc>
        <w:tc>
          <w:tcPr>
            <w:tcW w:w="3402" w:type="dxa"/>
          </w:tcPr>
          <w:p w:rsidR="008B7296" w:rsidRDefault="00A871CA">
            <w:pPr>
              <w:rPr>
                <w:b/>
              </w:rPr>
            </w:pP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461 #31 </w:t>
            </w: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454 #20 </w:t>
            </w: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455 #2,3</w:t>
            </w:r>
          </w:p>
        </w:tc>
      </w:tr>
    </w:tbl>
    <w:p w:rsidR="00BC774C" w:rsidRDefault="00BC774C" w:rsidP="00A2488C">
      <w:pPr>
        <w:tabs>
          <w:tab w:val="left" w:pos="14145"/>
        </w:tabs>
        <w:rPr>
          <w:b/>
        </w:rPr>
      </w:pPr>
      <w:r>
        <w:rPr>
          <w:b/>
        </w:rPr>
        <w:t>Extra Practice Questions:</w:t>
      </w:r>
    </w:p>
    <w:p w:rsidR="004A449A" w:rsidRPr="00BC774C" w:rsidRDefault="00BC774C" w:rsidP="00A2488C">
      <w:pPr>
        <w:tabs>
          <w:tab w:val="left" w:pos="14145"/>
        </w:tabs>
        <w:rPr>
          <w:b/>
        </w:rPr>
      </w:pPr>
      <w:r>
        <w:rPr>
          <w:noProof/>
          <w:lang w:eastAsia="en-CA"/>
        </w:rPr>
        <w:drawing>
          <wp:anchor distT="0" distB="0" distL="114300" distR="114300" simplePos="0" relativeHeight="251658240" behindDoc="1" locked="0" layoutInCell="1" allowOverlap="1" wp14:anchorId="70A208F3" wp14:editId="133E5388">
            <wp:simplePos x="0" y="0"/>
            <wp:positionH relativeFrom="column">
              <wp:posOffset>4288155</wp:posOffset>
            </wp:positionH>
            <wp:positionV relativeFrom="paragraph">
              <wp:posOffset>254635</wp:posOffset>
            </wp:positionV>
            <wp:extent cx="1876425" cy="2475230"/>
            <wp:effectExtent l="0" t="0" r="9525" b="127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24752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40B2">
        <w:rPr>
          <w:b/>
        </w:rPr>
        <w:t>Concept #</w:t>
      </w:r>
      <w:proofErr w:type="gramStart"/>
      <w:r w:rsidR="008140B2">
        <w:rPr>
          <w:b/>
        </w:rPr>
        <w:t>27</w:t>
      </w:r>
      <w:r w:rsidR="005C1A8D">
        <w:t xml:space="preserve">  </w:t>
      </w:r>
      <w:r w:rsidR="005F478E">
        <w:t>1</w:t>
      </w:r>
      <w:proofErr w:type="gramEnd"/>
      <w:r w:rsidR="005F478E">
        <w:t xml:space="preserve">) What is the slope of:  a) a vertical line? Explain why?    b) </w:t>
      </w:r>
      <w:proofErr w:type="gramStart"/>
      <w:r w:rsidR="005F478E">
        <w:t>a</w:t>
      </w:r>
      <w:proofErr w:type="gramEnd"/>
      <w:r w:rsidR="005F478E">
        <w:t xml:space="preserve"> horizontal line? Explain why?  </w:t>
      </w:r>
      <w:r w:rsidR="004A449A">
        <w:t xml:space="preserve"> </w:t>
      </w:r>
      <w:r w:rsidR="004A449A" w:rsidRPr="004A449A">
        <w:rPr>
          <w:b/>
        </w:rPr>
        <w:t xml:space="preserve">Answer: a) </w:t>
      </w:r>
      <w:proofErr w:type="gramStart"/>
      <w:r w:rsidR="004A449A" w:rsidRPr="004A449A">
        <w:rPr>
          <w:b/>
        </w:rPr>
        <w:t>undefined  b</w:t>
      </w:r>
      <w:proofErr w:type="gramEnd"/>
      <w:r w:rsidR="004A449A" w:rsidRPr="004A449A">
        <w:rPr>
          <w:b/>
        </w:rPr>
        <w:t>) zero</w:t>
      </w:r>
      <w:r w:rsidR="004A449A">
        <w:t xml:space="preserve"> </w:t>
      </w:r>
    </w:p>
    <w:p w:rsidR="00BC774C" w:rsidRDefault="00BC774C" w:rsidP="00A2488C">
      <w:pPr>
        <w:tabs>
          <w:tab w:val="left" w:pos="14145"/>
        </w:tabs>
      </w:pPr>
      <w:r>
        <w:rPr>
          <w:noProof/>
          <w:lang w:eastAsia="en-CA"/>
        </w:rPr>
        <w:drawing>
          <wp:anchor distT="0" distB="0" distL="114300" distR="114300" simplePos="0" relativeHeight="251659264" behindDoc="1" locked="0" layoutInCell="1" allowOverlap="1" wp14:anchorId="311C9702" wp14:editId="30D9EB77">
            <wp:simplePos x="0" y="0"/>
            <wp:positionH relativeFrom="column">
              <wp:posOffset>6878955</wp:posOffset>
            </wp:positionH>
            <wp:positionV relativeFrom="paragraph">
              <wp:posOffset>5080</wp:posOffset>
            </wp:positionV>
            <wp:extent cx="1581150" cy="240157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2401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40B2">
        <w:rPr>
          <w:b/>
        </w:rPr>
        <w:t>Concept #</w:t>
      </w:r>
      <w:proofErr w:type="gramStart"/>
      <w:r w:rsidR="008140B2">
        <w:rPr>
          <w:b/>
        </w:rPr>
        <w:t>27</w:t>
      </w:r>
      <w:r w:rsidR="005F478E" w:rsidRPr="004A449A">
        <w:rPr>
          <w:b/>
        </w:rPr>
        <w:t xml:space="preserve">  </w:t>
      </w:r>
      <w:r w:rsidR="005F478E">
        <w:t>1</w:t>
      </w:r>
      <w:proofErr w:type="gramEnd"/>
      <w:r w:rsidR="005F478E">
        <w:t xml:space="preserve">) Draw the following lines </w:t>
      </w:r>
    </w:p>
    <w:p w:rsidR="00BC774C" w:rsidRDefault="005F478E" w:rsidP="00A2488C">
      <w:pPr>
        <w:tabs>
          <w:tab w:val="left" w:pos="14145"/>
        </w:tabs>
      </w:pPr>
      <w:r>
        <w:t xml:space="preserve"> a) A line that passes through </w:t>
      </w:r>
      <w:proofErr w:type="gramStart"/>
      <w:r>
        <w:t>( -</w:t>
      </w:r>
      <w:proofErr w:type="gramEnd"/>
      <w:r>
        <w:t xml:space="preserve">2,4) and has a slope of </w:t>
      </w:r>
      <w:r w:rsidRPr="005F478E">
        <w:rPr>
          <w:position w:val="-24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0.75pt" o:ole="">
            <v:imagedata r:id="rId9" o:title=""/>
          </v:shape>
          <o:OLEObject Type="Embed" ProgID="Equation.DSMT4" ShapeID="_x0000_i1025" DrawAspect="Content" ObjectID="_1574657068" r:id="rId10"/>
        </w:object>
      </w:r>
      <w:r>
        <w:t xml:space="preserve"> </w:t>
      </w:r>
      <w:r w:rsidR="00BC774C">
        <w:t xml:space="preserve">         </w:t>
      </w:r>
      <w:r>
        <w:t xml:space="preserve"> </w:t>
      </w:r>
      <w:r w:rsidR="00BC774C">
        <w:t>Answer(a)                                                         Answer (b)</w:t>
      </w:r>
    </w:p>
    <w:p w:rsidR="005F478E" w:rsidRDefault="005F478E" w:rsidP="00A2488C">
      <w:pPr>
        <w:tabs>
          <w:tab w:val="left" w:pos="14145"/>
        </w:tabs>
      </w:pPr>
      <w:r>
        <w:t xml:space="preserve"> b) </w:t>
      </w:r>
      <w:proofErr w:type="gramStart"/>
      <w:r>
        <w:t>a</w:t>
      </w:r>
      <w:proofErr w:type="gramEnd"/>
      <w:r>
        <w:t xml:space="preserve"> line that passes through the origin and has a slope of 2</w:t>
      </w:r>
      <w:r w:rsidR="00BC774C" w:rsidRPr="00BC774C">
        <w:rPr>
          <w:noProof/>
          <w:lang w:eastAsia="en-CA"/>
        </w:rPr>
        <w:t xml:space="preserve"> </w:t>
      </w:r>
      <w:r w:rsidR="004A449A">
        <w:tab/>
        <w:t xml:space="preserve">  </w:t>
      </w:r>
    </w:p>
    <w:p w:rsidR="004A449A" w:rsidRDefault="004A449A" w:rsidP="00A2488C">
      <w:pPr>
        <w:tabs>
          <w:tab w:val="left" w:pos="14145"/>
        </w:tabs>
        <w:rPr>
          <w:b/>
        </w:rPr>
      </w:pPr>
    </w:p>
    <w:p w:rsidR="004A449A" w:rsidRDefault="004A449A" w:rsidP="00A2488C">
      <w:pPr>
        <w:tabs>
          <w:tab w:val="left" w:pos="14145"/>
        </w:tabs>
        <w:rPr>
          <w:b/>
        </w:rPr>
      </w:pPr>
    </w:p>
    <w:p w:rsidR="004A449A" w:rsidRDefault="004A449A" w:rsidP="00A2488C">
      <w:pPr>
        <w:tabs>
          <w:tab w:val="left" w:pos="14145"/>
        </w:tabs>
        <w:rPr>
          <w:b/>
        </w:rPr>
      </w:pPr>
    </w:p>
    <w:p w:rsidR="004A449A" w:rsidRDefault="004A449A" w:rsidP="00A2488C">
      <w:pPr>
        <w:tabs>
          <w:tab w:val="left" w:pos="14145"/>
        </w:tabs>
        <w:rPr>
          <w:b/>
        </w:rPr>
      </w:pPr>
    </w:p>
    <w:p w:rsidR="00BC774C" w:rsidRDefault="00BC774C" w:rsidP="00A2488C">
      <w:pPr>
        <w:tabs>
          <w:tab w:val="left" w:pos="14145"/>
        </w:tabs>
        <w:rPr>
          <w:b/>
        </w:rPr>
      </w:pPr>
    </w:p>
    <w:p w:rsidR="00F53F80" w:rsidRDefault="00B0185C" w:rsidP="00A2488C">
      <w:pPr>
        <w:tabs>
          <w:tab w:val="left" w:pos="14145"/>
        </w:tabs>
      </w:pPr>
      <w:r>
        <w:rPr>
          <w:b/>
        </w:rPr>
        <w:t>Concept #31</w:t>
      </w:r>
      <w:r w:rsidR="00F53F80">
        <w:t xml:space="preserve"> 1) Determine the coordinates for the x and y intercepts for each of the following linear equations</w:t>
      </w:r>
    </w:p>
    <w:p w:rsidR="005C1A8D" w:rsidRPr="007C693A" w:rsidRDefault="00F53F80" w:rsidP="00A2488C">
      <w:pPr>
        <w:tabs>
          <w:tab w:val="left" w:pos="14145"/>
        </w:tabs>
        <w:rPr>
          <w:b/>
        </w:rPr>
      </w:pPr>
      <w:proofErr w:type="gramStart"/>
      <w:r>
        <w:t>a</w:t>
      </w:r>
      <w:proofErr w:type="gramEnd"/>
      <w:r>
        <w:t xml:space="preserve">) </w:t>
      </w:r>
      <w:r w:rsidRPr="00F53F80">
        <w:rPr>
          <w:position w:val="-10"/>
        </w:rPr>
        <w:object w:dxaOrig="1460" w:dyaOrig="320">
          <v:shape id="_x0000_i1026" type="#_x0000_t75" style="width:72.75pt;height:15.75pt" o:ole="">
            <v:imagedata r:id="rId11" o:title=""/>
          </v:shape>
          <o:OLEObject Type="Embed" ProgID="Equation.DSMT4" ShapeID="_x0000_i1026" DrawAspect="Content" ObjectID="_1574657069" r:id="rId12"/>
        </w:object>
      </w:r>
      <w:r>
        <w:t xml:space="preserve">  </w:t>
      </w:r>
      <w:r w:rsidR="00BC774C">
        <w:t xml:space="preserve"> </w:t>
      </w:r>
      <w:r>
        <w:t xml:space="preserve"> b)</w:t>
      </w:r>
      <w:r w:rsidRPr="00F53F80">
        <w:rPr>
          <w:position w:val="-24"/>
        </w:rPr>
        <w:object w:dxaOrig="1440" w:dyaOrig="620">
          <v:shape id="_x0000_i1027" type="#_x0000_t75" style="width:1in;height:30.75pt" o:ole="">
            <v:imagedata r:id="rId13" o:title=""/>
          </v:shape>
          <o:OLEObject Type="Embed" ProgID="Equation.DSMT4" ShapeID="_x0000_i1027" DrawAspect="Content" ObjectID="_1574657070" r:id="rId14"/>
        </w:object>
      </w:r>
      <w:r>
        <w:t xml:space="preserve">      c) x = -6      </w:t>
      </w:r>
      <w:r w:rsidR="00BC774C">
        <w:t xml:space="preserve"> </w:t>
      </w:r>
      <w:r>
        <w:t>d) y = 4</w:t>
      </w:r>
      <w:r w:rsidR="00BC774C">
        <w:t xml:space="preserve">      </w:t>
      </w:r>
      <w:r w:rsidR="00BC774C" w:rsidRPr="00BC774C">
        <w:rPr>
          <w:b/>
        </w:rPr>
        <w:t>Answers: a) (-2,0) and (0, -14)  b)</w:t>
      </w:r>
      <w:r w:rsidR="00BC774C" w:rsidRPr="00BC774C">
        <w:rPr>
          <w:b/>
          <w:position w:val="-24"/>
        </w:rPr>
        <w:object w:dxaOrig="1700" w:dyaOrig="620">
          <v:shape id="_x0000_i1028" type="#_x0000_t75" style="width:84.75pt;height:30.75pt" o:ole="">
            <v:imagedata r:id="rId15" o:title=""/>
          </v:shape>
          <o:OLEObject Type="Embed" ProgID="Equation.DSMT4" ShapeID="_x0000_i1028" DrawAspect="Content" ObjectID="_1574657071" r:id="rId16"/>
        </w:object>
      </w:r>
      <w:r w:rsidR="00BC774C" w:rsidRPr="00BC774C">
        <w:rPr>
          <w:b/>
        </w:rPr>
        <w:t xml:space="preserve">  c) (-6,0) and  y-</w:t>
      </w:r>
      <w:proofErr w:type="spellStart"/>
      <w:r w:rsidR="00BC774C" w:rsidRPr="00BC774C">
        <w:rPr>
          <w:b/>
        </w:rPr>
        <w:t>int</w:t>
      </w:r>
      <w:proofErr w:type="spellEnd"/>
      <w:r w:rsidR="00BC774C" w:rsidRPr="00BC774C">
        <w:rPr>
          <w:b/>
        </w:rPr>
        <w:t xml:space="preserve"> does not exist  d) x- </w:t>
      </w:r>
      <w:proofErr w:type="spellStart"/>
      <w:r w:rsidR="00BC774C" w:rsidRPr="00BC774C">
        <w:rPr>
          <w:b/>
        </w:rPr>
        <w:t>int</w:t>
      </w:r>
      <w:proofErr w:type="spellEnd"/>
      <w:r w:rsidR="00BC774C" w:rsidRPr="00BC774C">
        <w:rPr>
          <w:b/>
        </w:rPr>
        <w:t xml:space="preserve"> does not exist and (0,4) </w:t>
      </w:r>
    </w:p>
    <w:p w:rsidR="00BC774C" w:rsidRPr="00D54EBE" w:rsidRDefault="00BC774C" w:rsidP="00A2488C">
      <w:pPr>
        <w:tabs>
          <w:tab w:val="left" w:pos="14145"/>
        </w:tabs>
      </w:pPr>
    </w:p>
    <w:sectPr w:rsidR="00BC774C" w:rsidRPr="00D54EBE" w:rsidSect="00A10EDD">
      <w:headerReference w:type="default" r:id="rId17"/>
      <w:pgSz w:w="15840" w:h="12240" w:orient="landscape"/>
      <w:pgMar w:top="426" w:right="426" w:bottom="333" w:left="56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4550A" w:rsidRDefault="0034550A" w:rsidP="00A10EDD">
      <w:pPr>
        <w:spacing w:after="0" w:line="240" w:lineRule="auto"/>
      </w:pPr>
      <w:r>
        <w:separator/>
      </w:r>
    </w:p>
  </w:endnote>
  <w:endnote w:type="continuationSeparator" w:id="0">
    <w:p w:rsidR="0034550A" w:rsidRDefault="0034550A" w:rsidP="00A10E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4550A" w:rsidRDefault="0034550A" w:rsidP="00A10EDD">
      <w:pPr>
        <w:spacing w:after="0" w:line="240" w:lineRule="auto"/>
      </w:pPr>
      <w:r>
        <w:separator/>
      </w:r>
    </w:p>
  </w:footnote>
  <w:footnote w:type="continuationSeparator" w:id="0">
    <w:p w:rsidR="0034550A" w:rsidRDefault="0034550A" w:rsidP="00A10E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10EDD" w:rsidRDefault="005746FD">
    <w:pPr>
      <w:pStyle w:val="Header"/>
    </w:pPr>
    <w:r>
      <w:t>Topics 7-10</w:t>
    </w:r>
    <w:r w:rsidR="00A10EDD">
      <w:ptab w:relativeTo="margin" w:alignment="center" w:leader="none"/>
    </w:r>
    <w:r w:rsidR="00A10EDD">
      <w:ptab w:relativeTo="margin" w:alignment="right" w:leader="none"/>
    </w:r>
    <w:r w:rsidR="00A10EDD">
      <w:t xml:space="preserve">Foundations and Pre- </w:t>
    </w:r>
    <w:proofErr w:type="spellStart"/>
    <w:r w:rsidR="00A10EDD">
      <w:t>Calc</w:t>
    </w:r>
    <w:proofErr w:type="spellEnd"/>
    <w:r w:rsidR="00A10EDD">
      <w:t xml:space="preserve"> 1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CC862EF"/>
    <w:multiLevelType w:val="hybridMultilevel"/>
    <w:tmpl w:val="AE58F53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A604D4"/>
    <w:multiLevelType w:val="hybridMultilevel"/>
    <w:tmpl w:val="F9D2B2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C404FD1"/>
    <w:multiLevelType w:val="hybridMultilevel"/>
    <w:tmpl w:val="B12ECE96"/>
    <w:lvl w:ilvl="0" w:tplc="1A7EAA8E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0EDD"/>
    <w:rsid w:val="000042CB"/>
    <w:rsid w:val="00030C37"/>
    <w:rsid w:val="001917E9"/>
    <w:rsid w:val="001C3DC5"/>
    <w:rsid w:val="00210EAC"/>
    <w:rsid w:val="00267B70"/>
    <w:rsid w:val="002E2B3E"/>
    <w:rsid w:val="0034550A"/>
    <w:rsid w:val="0035448C"/>
    <w:rsid w:val="003C46C1"/>
    <w:rsid w:val="00487DC9"/>
    <w:rsid w:val="004A449A"/>
    <w:rsid w:val="004A77E0"/>
    <w:rsid w:val="0051154E"/>
    <w:rsid w:val="00523767"/>
    <w:rsid w:val="005746FD"/>
    <w:rsid w:val="005C1A8D"/>
    <w:rsid w:val="005D5BEF"/>
    <w:rsid w:val="005F478E"/>
    <w:rsid w:val="00624264"/>
    <w:rsid w:val="006606DF"/>
    <w:rsid w:val="00681E5D"/>
    <w:rsid w:val="0068235D"/>
    <w:rsid w:val="006C2452"/>
    <w:rsid w:val="00727186"/>
    <w:rsid w:val="00751F93"/>
    <w:rsid w:val="00762DF5"/>
    <w:rsid w:val="007B38D8"/>
    <w:rsid w:val="007C3BF1"/>
    <w:rsid w:val="007C693A"/>
    <w:rsid w:val="00812696"/>
    <w:rsid w:val="008140B2"/>
    <w:rsid w:val="008B7296"/>
    <w:rsid w:val="009635DE"/>
    <w:rsid w:val="00993A39"/>
    <w:rsid w:val="009B4ED4"/>
    <w:rsid w:val="00A10EDD"/>
    <w:rsid w:val="00A2488C"/>
    <w:rsid w:val="00A871CA"/>
    <w:rsid w:val="00AE29E9"/>
    <w:rsid w:val="00B0185C"/>
    <w:rsid w:val="00B7314B"/>
    <w:rsid w:val="00B908E8"/>
    <w:rsid w:val="00BA583E"/>
    <w:rsid w:val="00BA5887"/>
    <w:rsid w:val="00BC774C"/>
    <w:rsid w:val="00BF18C3"/>
    <w:rsid w:val="00BF503D"/>
    <w:rsid w:val="00C11463"/>
    <w:rsid w:val="00CB6985"/>
    <w:rsid w:val="00CD7EAC"/>
    <w:rsid w:val="00D22F93"/>
    <w:rsid w:val="00D54EBE"/>
    <w:rsid w:val="00D61345"/>
    <w:rsid w:val="00D74BB5"/>
    <w:rsid w:val="00D86DDF"/>
    <w:rsid w:val="00EA5F19"/>
    <w:rsid w:val="00F06516"/>
    <w:rsid w:val="00F40F9E"/>
    <w:rsid w:val="00F53F80"/>
    <w:rsid w:val="00F627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E9A5640-B33D-44C3-A1EE-F969658D68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10ED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10E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10EDD"/>
  </w:style>
  <w:style w:type="paragraph" w:styleId="Footer">
    <w:name w:val="footer"/>
    <w:basedOn w:val="Normal"/>
    <w:link w:val="FooterChar"/>
    <w:uiPriority w:val="99"/>
    <w:unhideWhenUsed/>
    <w:rsid w:val="00A10E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10EDD"/>
  </w:style>
  <w:style w:type="paragraph" w:styleId="BalloonText">
    <w:name w:val="Balloon Text"/>
    <w:basedOn w:val="Normal"/>
    <w:link w:val="BalloonTextChar"/>
    <w:uiPriority w:val="99"/>
    <w:semiHidden/>
    <w:unhideWhenUsed/>
    <w:rsid w:val="00A10E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0ED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10EDD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D5BE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79</Words>
  <Characters>330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BE</Company>
  <LinksUpToDate>false</LinksUpToDate>
  <CharactersWithSpaces>38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ni Sundeen</dc:creator>
  <cp:lastModifiedBy>Alisa Sprungala</cp:lastModifiedBy>
  <cp:revision>2</cp:revision>
  <cp:lastPrinted>2017-01-04T14:54:00Z</cp:lastPrinted>
  <dcterms:created xsi:type="dcterms:W3CDTF">2017-12-13T13:58:00Z</dcterms:created>
  <dcterms:modified xsi:type="dcterms:W3CDTF">2017-12-13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